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727B43" w:rsidRDefault="00020D66" w:rsidP="0017436E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4d</w:t>
      </w:r>
      <w:r w:rsidR="00255279">
        <w:rPr>
          <w:rFonts w:ascii="Times New Roman" w:hAnsi="Times New Roman" w:cs="Times New Roman"/>
          <w:color w:val="auto"/>
          <w:sz w:val="24"/>
          <w:szCs w:val="24"/>
        </w:rPr>
        <w:t>e</w:t>
      </w:r>
    </w:p>
    <w:p w:rsidR="0017436E" w:rsidRPr="0017436E" w:rsidRDefault="0017436E" w:rsidP="0017436E"/>
    <w:p w:rsidR="001E2385" w:rsidRPr="001E2385" w:rsidRDefault="001E2385" w:rsidP="001E238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2385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3.75pt" o:ole="">
            <v:imagedata r:id="rId7" o:title=""/>
          </v:shape>
          <o:OLEObject Type="Embed" ProgID="Equation.DSMT4" ShapeID="_x0000_i1025" DrawAspect="Content" ObjectID="_1600709565" r:id="rId8"/>
        </w:object>
      </w:r>
    </w:p>
    <w:p w:rsidR="009A149A" w:rsidRDefault="00D47ACE" w:rsidP="00A1506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first equation in this</w:t>
      </w:r>
      <w:r w:rsidR="00A1506F">
        <w:rPr>
          <w:rFonts w:ascii="Times New Roman" w:hAnsi="Times New Roman" w:cs="Times New Roman"/>
          <w:sz w:val="24"/>
          <w:szCs w:val="24"/>
        </w:rPr>
        <w:t xml:space="preserve"> system of linear equations</w:t>
      </w:r>
      <w:r>
        <w:rPr>
          <w:rFonts w:ascii="Times New Roman" w:hAnsi="Times New Roman" w:cs="Times New Roman"/>
          <w:sz w:val="24"/>
          <w:szCs w:val="24"/>
        </w:rPr>
        <w:t xml:space="preserve"> is solved for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correctly, then its equivalent equation is</w:t>
      </w:r>
      <w:r w:rsidRPr="0049482B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6" type="#_x0000_t75" style="width:56.25pt;height:15.75pt" o:ole="">
            <v:imagedata r:id="rId9" o:title=""/>
          </v:shape>
          <o:OLEObject Type="Embed" ProgID="Equation.DSMT4" ShapeID="_x0000_i1026" DrawAspect="Content" ObjectID="_1600709566" r:id="rId10"/>
        </w:object>
      </w:r>
      <w:r>
        <w:rPr>
          <w:rFonts w:ascii="Times New Roman" w:hAnsi="Times New Roman" w:cs="Times New Roman"/>
          <w:sz w:val="24"/>
          <w:szCs w:val="24"/>
        </w:rPr>
        <w:t>. Solve the system of equations using the substitution method. Show your work.</w:t>
      </w:r>
      <w:r w:rsidR="00A1506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47ACE" w:rsidRDefault="00D47ACE" w:rsidP="00A1506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0C46F7" w:rsidRDefault="000C46F7" w:rsidP="0017436E">
      <w:pPr>
        <w:rPr>
          <w:rFonts w:ascii="Times New Roman" w:hAnsi="Times New Roman" w:cs="Times New Roman"/>
          <w:sz w:val="24"/>
          <w:szCs w:val="24"/>
        </w:rPr>
      </w:pPr>
    </w:p>
    <w:p w:rsidR="000C46F7" w:rsidRDefault="000C46F7" w:rsidP="00A1506F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9A149A" w:rsidRPr="00A1506F" w:rsidRDefault="00A1506F" w:rsidP="00A1506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30E18">
        <w:rPr>
          <w:position w:val="-28"/>
        </w:rPr>
        <w:object w:dxaOrig="1280" w:dyaOrig="680">
          <v:shape id="_x0000_i1027" type="#_x0000_t75" style="width:63.75pt;height:33.75pt" o:ole="">
            <v:imagedata r:id="rId11" o:title=""/>
          </v:shape>
          <o:OLEObject Type="Embed" ProgID="Equation.DSMT4" ShapeID="_x0000_i1027" DrawAspect="Content" ObjectID="_1600709567" r:id="rId12"/>
        </w:object>
      </w:r>
    </w:p>
    <w:p w:rsidR="00A1506F" w:rsidRDefault="00A1506F" w:rsidP="00A1506F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system of linear equations above can be solved by elimination. In order to eliminate the </w:t>
      </w:r>
      <w:r>
        <w:rPr>
          <w:rFonts w:ascii="Times New Roman" w:hAnsi="Times New Roman" w:cs="Times New Roman"/>
          <w:i/>
        </w:rPr>
        <w:t xml:space="preserve">x </w:t>
      </w:r>
      <w:r w:rsidR="003748E6">
        <w:rPr>
          <w:rFonts w:ascii="Times New Roman" w:hAnsi="Times New Roman" w:cs="Times New Roman"/>
        </w:rPr>
        <w:t xml:space="preserve">in the system </w:t>
      </w:r>
      <w:r w:rsidR="00052430">
        <w:rPr>
          <w:rFonts w:ascii="Times New Roman" w:hAnsi="Times New Roman" w:cs="Times New Roman"/>
        </w:rPr>
        <w:t>of equations</w:t>
      </w:r>
      <w:r>
        <w:rPr>
          <w:rFonts w:ascii="Times New Roman" w:hAnsi="Times New Roman" w:cs="Times New Roman"/>
        </w:rPr>
        <w:t>,</w:t>
      </w:r>
      <w:r w:rsidR="003748E6">
        <w:rPr>
          <w:rFonts w:ascii="Times New Roman" w:hAnsi="Times New Roman" w:cs="Times New Roman"/>
        </w:rPr>
        <w:t xml:space="preserve"> what operation should be performed on the second equation?</w:t>
      </w:r>
      <w:r>
        <w:rPr>
          <w:rFonts w:ascii="Times New Roman" w:hAnsi="Times New Roman" w:cs="Times New Roman"/>
        </w:rPr>
        <w:t xml:space="preserve"> </w:t>
      </w:r>
    </w:p>
    <w:p w:rsidR="003748E6" w:rsidRDefault="003748E6" w:rsidP="00A1506F">
      <w:pPr>
        <w:pStyle w:val="ListParagraph"/>
        <w:rPr>
          <w:rFonts w:ascii="Times New Roman" w:hAnsi="Times New Roman" w:cs="Times New Roman"/>
        </w:rPr>
      </w:pPr>
    </w:p>
    <w:p w:rsidR="003748E6" w:rsidRDefault="003748E6" w:rsidP="00A1506F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nswer</w:t>
      </w:r>
      <w:proofErr w:type="gramStart"/>
      <w:r>
        <w:rPr>
          <w:rFonts w:ascii="Times New Roman" w:hAnsi="Times New Roman" w:cs="Times New Roman"/>
        </w:rPr>
        <w:t>:_</w:t>
      </w:r>
      <w:proofErr w:type="gramEnd"/>
      <w:r>
        <w:rPr>
          <w:rFonts w:ascii="Times New Roman" w:hAnsi="Times New Roman" w:cs="Times New Roman"/>
        </w:rPr>
        <w:t>_________________________________________________________________</w:t>
      </w:r>
    </w:p>
    <w:p w:rsidR="000C46F7" w:rsidRDefault="000C46F7" w:rsidP="00A1506F">
      <w:pPr>
        <w:pStyle w:val="ListParagraph"/>
        <w:rPr>
          <w:rFonts w:ascii="Times New Roman" w:hAnsi="Times New Roman" w:cs="Times New Roman"/>
        </w:rPr>
      </w:pPr>
    </w:p>
    <w:p w:rsidR="000C46F7" w:rsidRDefault="000C46F7" w:rsidP="00A1506F">
      <w:pPr>
        <w:pStyle w:val="ListParagraph"/>
        <w:rPr>
          <w:rFonts w:ascii="Times New Roman" w:hAnsi="Times New Roman" w:cs="Times New Roman"/>
        </w:rPr>
      </w:pPr>
    </w:p>
    <w:p w:rsidR="003748E6" w:rsidRPr="0017436E" w:rsidRDefault="003748E6" w:rsidP="0017436E">
      <w:pPr>
        <w:rPr>
          <w:rFonts w:ascii="Times New Roman" w:hAnsi="Times New Roman" w:cs="Times New Roman"/>
        </w:rPr>
      </w:pPr>
    </w:p>
    <w:p w:rsidR="00727B43" w:rsidRDefault="00727B43" w:rsidP="00727B4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Use the graph below to determine the solution the system of linear equations.</w:t>
      </w:r>
    </w:p>
    <w:p w:rsidR="00727B43" w:rsidRDefault="00727B43" w:rsidP="00727B43">
      <w:pPr>
        <w:pStyle w:val="ListParagraph"/>
        <w:rPr>
          <w:rFonts w:ascii="Times New Roman" w:hAnsi="Times New Roman" w:cs="Times New Roman"/>
        </w:rPr>
      </w:pPr>
    </w:p>
    <w:p w:rsidR="00727B43" w:rsidRPr="00727B43" w:rsidRDefault="00727B43" w:rsidP="00727B4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D462884" wp14:editId="778D0B38">
            <wp:extent cx="2367352" cy="2286000"/>
            <wp:effectExtent l="0" t="0" r="0" b="0"/>
            <wp:docPr id="2" name="Picture 2" descr="Shows two lines.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7683" cy="2286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B43" w:rsidRDefault="00727B43" w:rsidP="00A1506F">
      <w:pPr>
        <w:pStyle w:val="ListParagraph"/>
        <w:rPr>
          <w:rFonts w:ascii="Times New Roman" w:hAnsi="Times New Roman" w:cs="Times New Roman"/>
        </w:rPr>
      </w:pPr>
    </w:p>
    <w:p w:rsidR="00727B43" w:rsidRDefault="00727B43" w:rsidP="00A1506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: _______________</w:t>
      </w:r>
    </w:p>
    <w:p w:rsidR="00727B43" w:rsidRDefault="00727B43" w:rsidP="00A1506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27B43" w:rsidRDefault="00727B43" w:rsidP="00727B4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27B43">
        <w:rPr>
          <w:rFonts w:ascii="Times New Roman" w:hAnsi="Times New Roman" w:cs="Times New Roman"/>
          <w:position w:val="-28"/>
          <w:sz w:val="24"/>
          <w:szCs w:val="24"/>
        </w:rPr>
        <w:object w:dxaOrig="1280" w:dyaOrig="680">
          <v:shape id="_x0000_i1028" type="#_x0000_t75" style="width:63.75pt;height:33.75pt" o:ole="">
            <v:imagedata r:id="rId14" o:title=""/>
          </v:shape>
          <o:OLEObject Type="Embed" ProgID="Equation.DSMT4" ShapeID="_x0000_i1028" DrawAspect="Content" ObjectID="_1600709568" r:id="rId15"/>
        </w:object>
      </w:r>
    </w:p>
    <w:p w:rsidR="00727B43" w:rsidRDefault="00727B43" w:rsidP="00727B43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system </w:t>
      </w:r>
      <w:r w:rsidR="00D47ACE">
        <w:rPr>
          <w:rFonts w:ascii="Times New Roman" w:hAnsi="Times New Roman" w:cs="Times New Roman"/>
          <w:sz w:val="24"/>
          <w:szCs w:val="24"/>
        </w:rPr>
        <w:t>using any method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27B43" w:rsidRPr="00727B43" w:rsidRDefault="00727B43" w:rsidP="00727B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  <w:t>Solution: ______________________________</w:t>
      </w:r>
    </w:p>
    <w:p w:rsidR="00727B43" w:rsidRDefault="00727B43" w:rsidP="00A1506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27B43" w:rsidRPr="00A1506F" w:rsidRDefault="00727B43" w:rsidP="00A1506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27B43" w:rsidRDefault="00727B43" w:rsidP="00727B4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20D6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>
          <v:shape id="_x0000_i1029" type="#_x0000_t75" style="width:81pt;height:33.75pt" o:ole="">
            <v:imagedata r:id="rId16" o:title=""/>
          </v:shape>
          <o:OLEObject Type="Embed" ProgID="Equation.DSMT4" ShapeID="_x0000_i1029" DrawAspect="Content" ObjectID="_1600709569" r:id="rId17"/>
        </w:object>
      </w:r>
    </w:p>
    <w:p w:rsidR="00727B43" w:rsidRDefault="00727B43" w:rsidP="00727B43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system of linear equations above has –</w:t>
      </w:r>
    </w:p>
    <w:p w:rsidR="00727B43" w:rsidRDefault="00727B43" w:rsidP="00727B4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 solution</w:t>
      </w:r>
    </w:p>
    <w:p w:rsidR="00727B43" w:rsidRDefault="00727B43" w:rsidP="00727B4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e solution</w:t>
      </w:r>
    </w:p>
    <w:p w:rsidR="00727B43" w:rsidRDefault="00727B43" w:rsidP="00727B4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ly two solutions</w:t>
      </w:r>
    </w:p>
    <w:p w:rsidR="00727B43" w:rsidRDefault="00727B43" w:rsidP="00727B4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finite solutions</w:t>
      </w:r>
    </w:p>
    <w:p w:rsidR="0049482B" w:rsidRDefault="0049482B" w:rsidP="0049482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C46F7" w:rsidRDefault="000C46F7" w:rsidP="0049482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C46F7" w:rsidRDefault="000C46F7" w:rsidP="0049482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C46F7" w:rsidRPr="0049482B" w:rsidRDefault="000C46F7" w:rsidP="0049482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727B43" w:rsidRDefault="00727B43" w:rsidP="00727B4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If the parallel lines graphed below represent a linear system of equations, what can be said about the system of equations?</w:t>
      </w:r>
    </w:p>
    <w:p w:rsidR="00727B43" w:rsidRDefault="00727B43" w:rsidP="00727B4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27B43" w:rsidRPr="00020D66" w:rsidRDefault="00727B43" w:rsidP="00727B43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FE542D" wp14:editId="51F01D62">
            <wp:extent cx="2433228" cy="2047875"/>
            <wp:effectExtent l="0" t="0" r="5715" b="0"/>
            <wp:docPr id="3" name="Picture 3" descr="Shows two lines.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3568" cy="2048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B43" w:rsidRDefault="00727B43" w:rsidP="00727B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here is no solution.</w:t>
      </w:r>
    </w:p>
    <w:p w:rsidR="00727B43" w:rsidRDefault="00727B43" w:rsidP="00727B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here is only one solution.</w:t>
      </w:r>
    </w:p>
    <w:p w:rsidR="00727B43" w:rsidRDefault="00727B43" w:rsidP="00727B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here are only two solutions.</w:t>
      </w:r>
    </w:p>
    <w:p w:rsidR="00727B43" w:rsidRDefault="00727B43" w:rsidP="00727B4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here are infinite solutions.</w:t>
      </w:r>
    </w:p>
    <w:p w:rsidR="00255279" w:rsidRDefault="00255279" w:rsidP="00255279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17436E" w:rsidRDefault="0017436E" w:rsidP="00255279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255279" w:rsidRDefault="00255279" w:rsidP="0025527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Tana has $5.50 in dimes and quarters. She has 8 more quarters than dimes. Represent this situation with a system of linear equations. Solve the syste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Table"/>
        <w:tblDescription w:val="Table to write system of linear equations and solution."/>
      </w:tblPr>
      <w:tblGrid>
        <w:gridCol w:w="4788"/>
        <w:gridCol w:w="2880"/>
      </w:tblGrid>
      <w:tr w:rsidR="00255279" w:rsidTr="00353CD5">
        <w:trPr>
          <w:trHeight w:val="1745"/>
          <w:tblHeader/>
          <w:jc w:val="center"/>
        </w:trPr>
        <w:tc>
          <w:tcPr>
            <w:tcW w:w="4788" w:type="dxa"/>
          </w:tcPr>
          <w:p w:rsidR="00255279" w:rsidRDefault="00255279" w:rsidP="00930E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ystem of linear equations</w:t>
            </w:r>
          </w:p>
        </w:tc>
        <w:tc>
          <w:tcPr>
            <w:tcW w:w="2880" w:type="dxa"/>
          </w:tcPr>
          <w:p w:rsidR="00255279" w:rsidRDefault="00255279" w:rsidP="00930E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</w:t>
            </w:r>
          </w:p>
        </w:tc>
      </w:tr>
    </w:tbl>
    <w:p w:rsidR="00255279" w:rsidRPr="00255279" w:rsidRDefault="00255279" w:rsidP="00255279">
      <w:pPr>
        <w:rPr>
          <w:rFonts w:ascii="Times New Roman" w:hAnsi="Times New Roman" w:cs="Times New Roman"/>
          <w:sz w:val="24"/>
          <w:szCs w:val="24"/>
        </w:rPr>
      </w:pPr>
    </w:p>
    <w:p w:rsidR="00B1771F" w:rsidRDefault="00B1771F" w:rsidP="00522FA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local community sold 125 concert tickets recently.</w:t>
      </w:r>
      <w:r w:rsidR="000C46F7">
        <w:rPr>
          <w:rFonts w:ascii="Times New Roman" w:hAnsi="Times New Roman" w:cs="Times New Roman"/>
          <w:sz w:val="24"/>
          <w:szCs w:val="24"/>
        </w:rPr>
        <w:t xml:space="preserve"> The dollar amount collected </w:t>
      </w:r>
      <w:proofErr w:type="spellStart"/>
      <w:proofErr w:type="gramStart"/>
      <w:r w:rsidR="000C46F7">
        <w:rPr>
          <w:rFonts w:ascii="Times New Roman" w:hAnsi="Times New Roman" w:cs="Times New Roman"/>
          <w:sz w:val="24"/>
          <w:szCs w:val="24"/>
        </w:rPr>
        <w:t>w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$835. </w:t>
      </w:r>
      <w:r w:rsidR="00DF6A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</w:t>
      </w:r>
      <w:r w:rsidR="00DF6A33">
        <w:rPr>
          <w:rFonts w:ascii="Times New Roman" w:hAnsi="Times New Roman" w:cs="Times New Roman"/>
          <w:sz w:val="24"/>
          <w:szCs w:val="24"/>
        </w:rPr>
        <w:t xml:space="preserve">dult tickets, </w:t>
      </w:r>
      <w:r w:rsidR="00DF6A33">
        <w:rPr>
          <w:rFonts w:ascii="Times New Roman" w:hAnsi="Times New Roman" w:cs="Times New Roman"/>
          <w:i/>
          <w:sz w:val="24"/>
          <w:szCs w:val="24"/>
        </w:rPr>
        <w:t>A</w:t>
      </w:r>
      <w:r w:rsidR="00DF6A3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old </w:t>
      </w:r>
      <w:r w:rsidR="00DF6A33">
        <w:rPr>
          <w:rFonts w:ascii="Times New Roman" w:hAnsi="Times New Roman" w:cs="Times New Roman"/>
          <w:sz w:val="24"/>
          <w:szCs w:val="24"/>
        </w:rPr>
        <w:t xml:space="preserve">for $8 each and children tickets, </w:t>
      </w:r>
      <w:r w:rsidR="00DF6A33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sold for $5 each. Write a system of linear equations that models this situation.</w:t>
      </w:r>
    </w:p>
    <w:p w:rsidR="0017436E" w:rsidRPr="0017436E" w:rsidRDefault="0017436E" w:rsidP="001743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A149A" w:rsidRDefault="00255279" w:rsidP="0025527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armer John has goats and chickens on his farm. The total number of 4 legged goats and 2 legged chickens is 18. His son, Joseph counted 56 animal legs on the farm. Represent this situation with a system of linear equations and find the number of goats (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) and chickens (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 on the farm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5279" w:rsidRPr="00255279" w:rsidRDefault="00255279" w:rsidP="0025527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Table"/>
        <w:tblDescription w:val="Table has column for system of linear equations, and solution."/>
      </w:tblPr>
      <w:tblGrid>
        <w:gridCol w:w="4741"/>
        <w:gridCol w:w="2851"/>
      </w:tblGrid>
      <w:tr w:rsidR="00255279" w:rsidTr="0017436E">
        <w:trPr>
          <w:trHeight w:val="1551"/>
          <w:tblHeader/>
          <w:jc w:val="center"/>
        </w:trPr>
        <w:tc>
          <w:tcPr>
            <w:tcW w:w="4741" w:type="dxa"/>
          </w:tcPr>
          <w:p w:rsidR="00255279" w:rsidRDefault="00255279" w:rsidP="00930E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ystem of linear equations</w:t>
            </w:r>
          </w:p>
        </w:tc>
        <w:tc>
          <w:tcPr>
            <w:tcW w:w="2851" w:type="dxa"/>
          </w:tcPr>
          <w:p w:rsidR="00255279" w:rsidRDefault="00255279" w:rsidP="00930E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</w:t>
            </w:r>
          </w:p>
        </w:tc>
      </w:tr>
    </w:tbl>
    <w:p w:rsidR="009A149A" w:rsidRDefault="009A149A" w:rsidP="00522FA2"/>
    <w:p w:rsidR="0017436E" w:rsidRDefault="0017436E" w:rsidP="00522FA2"/>
    <w:p w:rsidR="0017436E" w:rsidRPr="00522FA2" w:rsidRDefault="0017436E" w:rsidP="00522FA2">
      <w:r>
        <w:t>Virginia Department of Education 2018</w:t>
      </w:r>
      <w:bookmarkStart w:id="0" w:name="_GoBack"/>
      <w:bookmarkEnd w:id="0"/>
    </w:p>
    <w:sectPr w:rsidR="0017436E" w:rsidRPr="00522FA2" w:rsidSect="0017436E">
      <w:headerReference w:type="default" r:id="rId19"/>
      <w:footerReference w:type="default" r:id="rId20"/>
      <w:footerReference w:type="first" r:id="rId21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068F" w:rsidRDefault="0041068F" w:rsidP="00522FA2">
      <w:pPr>
        <w:spacing w:after="0" w:line="240" w:lineRule="auto"/>
      </w:pPr>
      <w:r>
        <w:separator/>
      </w:r>
    </w:p>
  </w:endnote>
  <w:endnote w:type="continuationSeparator" w:id="0">
    <w:p w:rsidR="0041068F" w:rsidRDefault="0041068F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7436E" w:rsidRDefault="0017436E" w:rsidP="0017436E">
    <w:pPr>
      <w:pStyle w:val="Footer"/>
      <w:jc w:val="center"/>
    </w:pPr>
    <w:r>
      <w:t>Virginia Department of Education 201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31311" w:rsidRDefault="00C31311" w:rsidP="00C31311">
    <w:pPr>
      <w:pStyle w:val="Footer"/>
      <w:jc w:val="center"/>
    </w:pPr>
    <w:r>
      <w:t>Virginia Department of Education 2018</w:t>
    </w:r>
  </w:p>
  <w:p w:rsidR="00C31311" w:rsidRDefault="00C3131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068F" w:rsidRDefault="0041068F" w:rsidP="00522FA2">
      <w:pPr>
        <w:spacing w:after="0" w:line="240" w:lineRule="auto"/>
      </w:pPr>
      <w:r>
        <w:separator/>
      </w:r>
    </w:p>
  </w:footnote>
  <w:footnote w:type="continuationSeparator" w:id="0">
    <w:p w:rsidR="0041068F" w:rsidRDefault="0041068F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2C664C"/>
    <w:multiLevelType w:val="hybridMultilevel"/>
    <w:tmpl w:val="B2643D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C00630"/>
    <w:multiLevelType w:val="hybridMultilevel"/>
    <w:tmpl w:val="FC5C1C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947D5C"/>
    <w:multiLevelType w:val="hybridMultilevel"/>
    <w:tmpl w:val="48E28976"/>
    <w:lvl w:ilvl="0" w:tplc="526A103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620595F"/>
    <w:multiLevelType w:val="hybridMultilevel"/>
    <w:tmpl w:val="FF504E9E"/>
    <w:lvl w:ilvl="0" w:tplc="7C5663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080318E"/>
    <w:multiLevelType w:val="hybridMultilevel"/>
    <w:tmpl w:val="FDC646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20D66"/>
    <w:rsid w:val="00052430"/>
    <w:rsid w:val="0005468C"/>
    <w:rsid w:val="000C46F7"/>
    <w:rsid w:val="0017436E"/>
    <w:rsid w:val="001E2385"/>
    <w:rsid w:val="00255279"/>
    <w:rsid w:val="00262451"/>
    <w:rsid w:val="002649A7"/>
    <w:rsid w:val="00353CD5"/>
    <w:rsid w:val="003748E6"/>
    <w:rsid w:val="0041068F"/>
    <w:rsid w:val="0049482B"/>
    <w:rsid w:val="00522FA2"/>
    <w:rsid w:val="00727B43"/>
    <w:rsid w:val="007475F2"/>
    <w:rsid w:val="007F673E"/>
    <w:rsid w:val="0080125F"/>
    <w:rsid w:val="009A149A"/>
    <w:rsid w:val="00A1506F"/>
    <w:rsid w:val="00B1771F"/>
    <w:rsid w:val="00B25A54"/>
    <w:rsid w:val="00BD0356"/>
    <w:rsid w:val="00C31311"/>
    <w:rsid w:val="00D47ACE"/>
    <w:rsid w:val="00DF6A33"/>
    <w:rsid w:val="00E47E67"/>
    <w:rsid w:val="00F703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13F9B11E"/>
  <w15:docId w15:val="{7C99693A-83E9-4B3D-9D20-AC656A7EDF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020D6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20D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0D6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552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E47E6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47E6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47E6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47E6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47E6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579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301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2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8</cp:revision>
  <cp:lastPrinted>2018-10-03T22:33:00Z</cp:lastPrinted>
  <dcterms:created xsi:type="dcterms:W3CDTF">2018-08-07T14:12:00Z</dcterms:created>
  <dcterms:modified xsi:type="dcterms:W3CDTF">2018-10-11T00:46:00Z</dcterms:modified>
</cp:coreProperties>
</file>